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90715" w:rsidRPr="00097CC3" w:rsidRDefault="00F90715" w:rsidP="00F90715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 w:rsidRPr="00097CC3">
        <w:rPr>
          <w:rFonts w:ascii="Times New Roman" w:eastAsia="Calibri" w:hAnsi="Times New Roman" w:cs="Times New Roman"/>
        </w:rPr>
        <w:t>Алгебра и начала математического анализа, 11 класс</w:t>
      </w:r>
    </w:p>
    <w:p w:rsidR="00F90715" w:rsidRPr="00097CC3" w:rsidRDefault="00F90715" w:rsidP="00F90715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</w:rPr>
        <w:t>Базовый уровень</w:t>
      </w:r>
    </w:p>
    <w:p w:rsidR="00F90715" w:rsidRPr="00097CC3" w:rsidRDefault="00F90715" w:rsidP="00F90715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b/>
        </w:rPr>
      </w:pPr>
    </w:p>
    <w:p w:rsidR="00F90715" w:rsidRPr="00F12650" w:rsidRDefault="00F90715" w:rsidP="00F90715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К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1 по теме «Функции»</w:t>
      </w:r>
    </w:p>
    <w:p w:rsidR="00F90715" w:rsidRPr="00097CC3" w:rsidRDefault="00F90715" w:rsidP="00F90715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3"/>
        <w:gridCol w:w="4216"/>
        <w:gridCol w:w="4296"/>
      </w:tblGrid>
      <w:tr w:rsidR="00F90715" w:rsidRPr="00097CC3" w:rsidTr="00F90715">
        <w:trPr>
          <w:tblHeader/>
        </w:trPr>
        <w:tc>
          <w:tcPr>
            <w:tcW w:w="833" w:type="dxa"/>
          </w:tcPr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№</w:t>
            </w:r>
            <w:proofErr w:type="spellStart"/>
            <w:r w:rsidRPr="00097CC3">
              <w:rPr>
                <w:rFonts w:ascii="Times New Roman" w:eastAsia="Calibri" w:hAnsi="Times New Roman" w:cs="Times New Roman"/>
                <w:b/>
              </w:rPr>
              <w:t>пп</w:t>
            </w:r>
            <w:proofErr w:type="spellEnd"/>
          </w:p>
        </w:tc>
        <w:tc>
          <w:tcPr>
            <w:tcW w:w="4216" w:type="dxa"/>
          </w:tcPr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Вариант 1</w:t>
            </w:r>
          </w:p>
        </w:tc>
        <w:tc>
          <w:tcPr>
            <w:tcW w:w="4296" w:type="dxa"/>
          </w:tcPr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Вариант 2</w:t>
            </w:r>
          </w:p>
        </w:tc>
      </w:tr>
      <w:tr w:rsidR="00F90715" w:rsidRPr="00097CC3" w:rsidTr="00F90715">
        <w:tc>
          <w:tcPr>
            <w:tcW w:w="833" w:type="dxa"/>
          </w:tcPr>
          <w:p w:rsidR="00F90715" w:rsidRPr="00097CC3" w:rsidRDefault="00F90715" w:rsidP="00A66D0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16" w:type="dxa"/>
          </w:tcPr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я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9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20.25pt" o:ole="">
                  <v:imagedata r:id="rId5" o:title=""/>
                </v:shape>
                <o:OLEObject Type="Embed" ProgID="Equation.DSMT4" ShapeID="_x0000_i1025" DrawAspect="Content" ObjectID="_1538323085" r:id="rId6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задана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графиком. Укажите для этой функции:</w:t>
            </w:r>
          </w:p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 область определения;</w:t>
            </w:r>
          </w:p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 область изменения4</w:t>
            </w:r>
          </w:p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в) нули и промежутки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>;</w:t>
            </w:r>
          </w:p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г) промежутки возрастания (убывания), наибольшее и наименьшее значение функции.</w:t>
            </w:r>
          </w:p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noProof/>
                <w:lang w:eastAsia="ru-RU"/>
              </w:rPr>
              <w:drawing>
                <wp:inline distT="0" distB="0" distL="0" distR="0" wp14:anchorId="0C6793B4" wp14:editId="7C9A2266">
                  <wp:extent cx="1390650" cy="1114425"/>
                  <wp:effectExtent l="19050" t="0" r="0" b="0"/>
                  <wp:docPr id="1" name="Рисунок 1" descr="C:\Users\мама\AppData\Local\Microsoft\Windows\Temporary Internet Files\Content.Word\Безымянный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8" descr="C:\Users\мама\AppData\Local\Microsoft\Windows\Temporary Internet Files\Content.Word\Безымянный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111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96" w:type="dxa"/>
          </w:tcPr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я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960" w:dyaOrig="400">
                <v:shape id="_x0000_i1026" type="#_x0000_t75" style="width:48pt;height:20.25pt" o:ole="">
                  <v:imagedata r:id="rId5" o:title=""/>
                </v:shape>
                <o:OLEObject Type="Embed" ProgID="Equation.DSMT4" ShapeID="_x0000_i1026" DrawAspect="Content" ObjectID="_1538323086" r:id="rId8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задана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графиком. Укажите для этой функции:</w:t>
            </w:r>
          </w:p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 область определения;</w:t>
            </w:r>
          </w:p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 область изменения4</w:t>
            </w:r>
          </w:p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в) нули и промежутки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>;</w:t>
            </w:r>
          </w:p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г) промежутки возрастания (убывания), наибольшее и наименьшее значение функции.</w:t>
            </w:r>
          </w:p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noProof/>
                <w:lang w:eastAsia="ru-RU"/>
              </w:rPr>
              <w:drawing>
                <wp:inline distT="0" distB="0" distL="0" distR="0" wp14:anchorId="4026A43B" wp14:editId="25774AF8">
                  <wp:extent cx="1752600" cy="1038225"/>
                  <wp:effectExtent l="19050" t="0" r="0" b="0"/>
                  <wp:docPr id="2" name="Рисунок 2" descr="C:\Users\мама\AppData\Local\Microsoft\Windows\Temporary Internet Files\Content.Word\Безымянный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1" descr="C:\Users\мама\AppData\Local\Microsoft\Windows\Temporary Internet Files\Content.Word\Безымянный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0715" w:rsidRPr="00097CC3" w:rsidTr="00F90715">
        <w:tc>
          <w:tcPr>
            <w:tcW w:w="833" w:type="dxa"/>
          </w:tcPr>
          <w:p w:rsidR="00F90715" w:rsidRPr="00097CC3" w:rsidRDefault="00F90715" w:rsidP="00A66D0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16" w:type="dxa"/>
          </w:tcPr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Найдите область определения функции</w:t>
            </w:r>
          </w:p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24"/>
              </w:rPr>
              <w:object w:dxaOrig="1280" w:dyaOrig="700">
                <v:shape id="_x0000_i1027" type="#_x0000_t75" style="width:63.75pt;height:35.25pt" o:ole="">
                  <v:imagedata r:id="rId10" o:title=""/>
                </v:shape>
                <o:OLEObject Type="Embed" ProgID="Equation.DSMT4" ShapeID="_x0000_i1027" DrawAspect="Content" ObjectID="_1538323087" r:id="rId11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4296" w:type="dxa"/>
          </w:tcPr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Найдите область определения функции</w:t>
            </w:r>
          </w:p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24"/>
              </w:rPr>
              <w:object w:dxaOrig="1300" w:dyaOrig="700">
                <v:shape id="_x0000_i1028" type="#_x0000_t75" style="width:65.25pt;height:35.25pt" o:ole="">
                  <v:imagedata r:id="rId12" o:title=""/>
                </v:shape>
                <o:OLEObject Type="Embed" ProgID="Equation.DSMT4" ShapeID="_x0000_i1028" DrawAspect="Content" ObjectID="_1538323088" r:id="rId13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F90715" w:rsidRPr="00097CC3" w:rsidTr="00F90715">
        <w:tc>
          <w:tcPr>
            <w:tcW w:w="833" w:type="dxa"/>
          </w:tcPr>
          <w:p w:rsidR="00F90715" w:rsidRPr="00097CC3" w:rsidRDefault="00F90715" w:rsidP="00A66D0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16" w:type="dxa"/>
          </w:tcPr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Постройте график </w:t>
            </w: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и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1540" w:dyaOrig="440">
                <v:shape id="_x0000_i1029" type="#_x0000_t75" style="width:77.25pt;height:21.75pt" o:ole="">
                  <v:imagedata r:id="rId14" o:title=""/>
                </v:shape>
                <o:OLEObject Type="Embed" ProgID="Equation.DSMT4" ShapeID="_x0000_i1029" DrawAspect="Content" ObjectID="_1538323089" r:id="rId15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Укажите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для этой функции область определения, нули, промежутки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>, промежутки возрастания (убывания), область изменения.</w:t>
            </w:r>
          </w:p>
        </w:tc>
        <w:tc>
          <w:tcPr>
            <w:tcW w:w="4296" w:type="dxa"/>
          </w:tcPr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Постройте график </w:t>
            </w: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и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1540" w:dyaOrig="440">
                <v:shape id="_x0000_i1030" type="#_x0000_t75" style="width:76.5pt;height:21.75pt" o:ole="">
                  <v:imagedata r:id="rId16" o:title=""/>
                </v:shape>
                <o:OLEObject Type="Embed" ProgID="Equation.DSMT4" ShapeID="_x0000_i1030" DrawAspect="Content" ObjectID="_1538323090" r:id="rId17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Укажите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для этой функции область определения, нули, промежутки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>, промежутки возрастания (убывания), область изменения.</w:t>
            </w:r>
          </w:p>
        </w:tc>
      </w:tr>
      <w:tr w:rsidR="00F90715" w:rsidRPr="00097CC3" w:rsidTr="00F90715">
        <w:tc>
          <w:tcPr>
            <w:tcW w:w="833" w:type="dxa"/>
          </w:tcPr>
          <w:p w:rsidR="00F90715" w:rsidRPr="00097CC3" w:rsidRDefault="00F90715" w:rsidP="00A66D0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16" w:type="dxa"/>
          </w:tcPr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Докажите</w:t>
            </w:r>
            <w:r>
              <w:rPr>
                <w:rFonts w:ascii="Times New Roman" w:eastAsia="Calibri" w:hAnsi="Times New Roman" w:cs="Times New Roman"/>
              </w:rPr>
              <w:t>, что функция четная</w:t>
            </w:r>
            <w:r w:rsidRPr="00097CC3">
              <w:rPr>
                <w:rFonts w:ascii="Times New Roman" w:eastAsia="Calibri" w:hAnsi="Times New Roman" w:cs="Times New Roman"/>
              </w:rPr>
              <w:t>:</w:t>
            </w:r>
          </w:p>
          <w:p w:rsidR="00F90715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а)</w:t>
            </w:r>
            <w:r w:rsidRPr="00097CC3">
              <w:rPr>
                <w:rFonts w:ascii="Times New Roman" w:eastAsia="Calibri" w:hAnsi="Times New Roman" w:cs="Times New Roman"/>
                <w:position w:val="-10"/>
              </w:rPr>
              <w:object w:dxaOrig="1800" w:dyaOrig="360">
                <v:shape id="_x0000_i1031" type="#_x0000_t75" style="width:90pt;height:18pt" o:ole="">
                  <v:imagedata r:id="rId18" o:title=""/>
                </v:shape>
                <o:OLEObject Type="Embed" ProgID="Equation.DSMT4" ShapeID="_x0000_i1031" DrawAspect="Content" ObjectID="_1538323091" r:id="rId19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</w:t>
            </w:r>
            <w:r w:rsidRPr="00097CC3">
              <w:rPr>
                <w:rFonts w:ascii="Times New Roman" w:eastAsia="Calibri" w:hAnsi="Times New Roman" w:cs="Times New Roman"/>
                <w:position w:val="-24"/>
              </w:rPr>
              <w:object w:dxaOrig="1920" w:dyaOrig="660">
                <v:shape id="_x0000_i1032" type="#_x0000_t75" style="width:96pt;height:33pt" o:ole="">
                  <v:imagedata r:id="rId20" o:title=""/>
                </v:shape>
                <o:OLEObject Type="Embed" ProgID="Equation.DSMT4" ShapeID="_x0000_i1032" DrawAspect="Content" ObjectID="_1538323092" r:id="rId21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4296" w:type="dxa"/>
          </w:tcPr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Докажите</w:t>
            </w:r>
            <w:r>
              <w:rPr>
                <w:rFonts w:ascii="Times New Roman" w:eastAsia="Calibri" w:hAnsi="Times New Roman" w:cs="Times New Roman"/>
              </w:rPr>
              <w:t>, что функция нечетная</w:t>
            </w:r>
            <w:r w:rsidRPr="00097CC3">
              <w:rPr>
                <w:rFonts w:ascii="Times New Roman" w:eastAsia="Calibri" w:hAnsi="Times New Roman" w:cs="Times New Roman"/>
              </w:rPr>
              <w:t>:</w:t>
            </w:r>
          </w:p>
          <w:p w:rsidR="00F90715" w:rsidRPr="00097CC3" w:rsidRDefault="00F90715" w:rsidP="00A66D05">
            <w:pPr>
              <w:jc w:val="both"/>
              <w:rPr>
                <w:rFonts w:ascii="Times New Roman" w:eastAsia="Calibri" w:hAnsi="Times New Roman" w:cs="Times New Roman"/>
              </w:rPr>
            </w:pP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а) </w:t>
            </w:r>
            <w:r w:rsidRPr="00097CC3">
              <w:rPr>
                <w:rFonts w:ascii="Times New Roman" w:eastAsia="Calibri" w:hAnsi="Times New Roman" w:cs="Times New Roman"/>
                <w:position w:val="-10"/>
              </w:rPr>
              <w:object w:dxaOrig="1740" w:dyaOrig="360">
                <v:shape id="_x0000_i1033" type="#_x0000_t75" style="width:87pt;height:18pt" o:ole="">
                  <v:imagedata r:id="rId22" o:title=""/>
                </v:shape>
                <o:OLEObject Type="Embed" ProgID="Equation.DSMT4" ShapeID="_x0000_i1033" DrawAspect="Content" ObjectID="_1538323093" r:id="rId23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б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>)</w:t>
            </w:r>
            <w:r w:rsidRPr="00097CC3">
              <w:rPr>
                <w:rFonts w:ascii="Times New Roman" w:eastAsia="Calibri" w:hAnsi="Times New Roman" w:cs="Times New Roman"/>
                <w:position w:val="-24"/>
              </w:rPr>
              <w:object w:dxaOrig="1719" w:dyaOrig="620">
                <v:shape id="_x0000_i1034" type="#_x0000_t75" style="width:86.25pt;height:30.75pt" o:ole="">
                  <v:imagedata r:id="rId24" o:title=""/>
                </v:shape>
                <o:OLEObject Type="Embed" ProgID="Equation.DSMT4" ShapeID="_x0000_i1034" DrawAspect="Content" ObjectID="_1538323094" r:id="rId25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</w:tbl>
    <w:p w:rsidR="00F90715" w:rsidRDefault="00F90715" w:rsidP="00F90715">
      <w:bookmarkStart w:id="0" w:name="_GoBack"/>
      <w:bookmarkEnd w:id="0"/>
    </w:p>
    <w:p w:rsidR="00F90715" w:rsidRDefault="00F90715" w:rsidP="00F90715"/>
    <w:p w:rsidR="009947F7" w:rsidRDefault="009947F7"/>
    <w:sectPr w:rsidR="009947F7">
      <w:headerReference w:type="default" r:id="rId2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97CC3" w:rsidRDefault="00F90715">
    <w:pPr>
      <w:pStyle w:val="a4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1B6744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0715"/>
    <w:rsid w:val="009947F7"/>
    <w:rsid w:val="00D17BFE"/>
    <w:rsid w:val="00F907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88A5C25-07C2-4DD0-8C38-19DEC49227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9071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F90715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F9071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F90715"/>
  </w:style>
  <w:style w:type="table" w:styleId="a3">
    <w:name w:val="Table Grid"/>
    <w:basedOn w:val="a1"/>
    <w:uiPriority w:val="39"/>
    <w:rsid w:val="00F907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96</Words>
  <Characters>1123</Characters>
  <Application>Microsoft Office Word</Application>
  <DocSecurity>0</DocSecurity>
  <Lines>9</Lines>
  <Paragraphs>2</Paragraphs>
  <ScaleCrop>false</ScaleCrop>
  <Company/>
  <LinksUpToDate>false</LinksUpToDate>
  <CharactersWithSpaces>13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</cp:revision>
  <dcterms:created xsi:type="dcterms:W3CDTF">2016-10-18T16:10:00Z</dcterms:created>
  <dcterms:modified xsi:type="dcterms:W3CDTF">2016-10-18T16:11:00Z</dcterms:modified>
</cp:coreProperties>
</file>